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27" r:id="rId3"/>
    <p:sldMasterId id="2147483841" r:id="rId4"/>
  </p:sldMasterIdLst>
  <p:notesMasterIdLst>
    <p:notesMasterId r:id="rId25"/>
  </p:notesMasterIdLst>
  <p:sldIdLst>
    <p:sldId id="324" r:id="rId5"/>
    <p:sldId id="325" r:id="rId6"/>
    <p:sldId id="309" r:id="rId7"/>
    <p:sldId id="326" r:id="rId8"/>
    <p:sldId id="304" r:id="rId9"/>
    <p:sldId id="313" r:id="rId10"/>
    <p:sldId id="265" r:id="rId11"/>
    <p:sldId id="314" r:id="rId12"/>
    <p:sldId id="303" r:id="rId13"/>
    <p:sldId id="266" r:id="rId14"/>
    <p:sldId id="315" r:id="rId15"/>
    <p:sldId id="316" r:id="rId16"/>
    <p:sldId id="317" r:id="rId17"/>
    <p:sldId id="318" r:id="rId18"/>
    <p:sldId id="323" r:id="rId19"/>
    <p:sldId id="279" r:id="rId20"/>
    <p:sldId id="320" r:id="rId21"/>
    <p:sldId id="321" r:id="rId22"/>
    <p:sldId id="322" r:id="rId23"/>
    <p:sldId id="30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10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6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6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9" Type="http://schemas.openxmlformats.org/officeDocument/2006/relationships/image" Target="../media/image21.wmf"/><Relationship Id="rId1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7" Type="http://schemas.openxmlformats.org/officeDocument/2006/relationships/image" Target="../media/image3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31.gif"/><Relationship Id="rId5" Type="http://schemas.openxmlformats.org/officeDocument/2006/relationships/image" Target="../media/image30.gif"/><Relationship Id="rId4" Type="http://schemas.openxmlformats.org/officeDocument/2006/relationships/image" Target="../media/image29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jp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jp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8286" y="470618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50"/>
          <p:cNvSpPr txBox="1">
            <a:spLocks noChangeArrowheads="1"/>
          </p:cNvSpPr>
          <p:nvPr/>
        </p:nvSpPr>
        <p:spPr bwMode="auto">
          <a:xfrm>
            <a:off x="1083113" y="1536663"/>
            <a:ext cx="9407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(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 smtClean="0">
                <a:solidFill>
                  <a:srgbClr val="212121"/>
                </a:solidFill>
              </a:rPr>
              <a:t>tắc</a:t>
            </a:r>
            <a:r>
              <a:rPr lang="en-US" sz="3200" dirty="0" smtClean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</a:t>
            </a:r>
            <a:r>
              <a:rPr lang="vi-VN" sz="3200" i="1" dirty="0" smtClean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.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50"/>
          <p:cNvSpPr txBox="1">
            <a:spLocks noChangeArrowheads="1"/>
          </p:cNvSpPr>
          <p:nvPr/>
        </p:nvSpPr>
        <p:spPr bwMode="auto">
          <a:xfrm>
            <a:off x="1191761" y="1266376"/>
            <a:ext cx="85506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Ư(a).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endParaRPr lang="en-US" sz="3200" b="1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78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4" name="Equation" r:id="rId3" imgW="76101" imgH="190252" progId="Equation.DSMT4">
                    <p:embed/>
                  </p:oleObj>
                </mc:Choice>
                <mc:Fallback>
                  <p:oleObj name="Equation" r:id="rId3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5"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935421"/>
                </p:ext>
              </p:extLst>
            </p:nvPr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6"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562562"/>
                </p:ext>
              </p:extLst>
            </p:nvPr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7" name="Equation" r:id="rId7" imgW="76101" imgH="190252" progId="Equation.DSMT4">
                    <p:embed/>
                  </p:oleObj>
                </mc:Choice>
                <mc:Fallback>
                  <p:oleObj name="Equation" r:id="rId7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2652456"/>
                  </p:ext>
                </p:extLst>
              </p:nvPr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8" name="Equation" r:id="rId8" imgW="76101" imgH="190252" progId="Equation.DSMT4">
                      <p:embed/>
                    </p:oleObj>
                  </mc:Choice>
                  <mc:Fallback>
                    <p:oleObj name="Equation" r:id="rId8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5441801"/>
                  </p:ext>
                </p:extLst>
              </p:nvPr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9"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5</a:t>
              </a:r>
              <a:endParaRPr lang="en-US" sz="36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2257318"/>
                  </p:ext>
                </p:extLst>
              </p:nvPr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60"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5998003"/>
                  </p:ext>
                </p:extLst>
              </p:nvPr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61" name="Equation" r:id="rId12" imgW="76101" imgH="190252" progId="Equation.DSMT4">
                      <p:embed/>
                    </p:oleObj>
                  </mc:Choice>
                  <mc:Fallback>
                    <p:oleObj name="Equation" r:id="rId12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</a:t>
              </a:r>
              <a:r>
                <a:rPr lang="en-US" sz="3600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 7</a:t>
              </a:r>
              <a:endParaRPr lang="en-US" sz="36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7010400" y="4724401"/>
          <a:ext cx="1981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13" imgW="596641" imgH="253890" progId="Equation.DSMT4">
                  <p:embed/>
                </p:oleObj>
              </mc:Choice>
              <mc:Fallback>
                <p:oleObj name="Equation" r:id="rId13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24401"/>
                        <a:ext cx="1981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840964" y="4927465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Ư(8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) =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838200" y="403225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(8)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324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  <p:bldP spid="31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742225"/>
            <a:ext cx="1051939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  <a:p>
            <a:pPr marL="457200" indent="-457200">
              <a:buAutoNum type="alphaLcParenR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(15)</a:t>
            </a:r>
          </a:p>
          <a:p>
            <a:pPr marL="457200" indent="-457200">
              <a:buAutoNum type="alphaLcParenR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(6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184" y="241905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8316" y="4767481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3015" y="3124587"/>
            <a:ext cx="953280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Ư(15)=                      .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0, 1, 2, , 4, 5, 6,…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0, 6, 12, 18, 24, 30, 36,…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0, 6, 12, 18, 24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25609"/>
              </p:ext>
            </p:extLst>
          </p:nvPr>
        </p:nvGraphicFramePr>
        <p:xfrm>
          <a:off x="7123302" y="3496275"/>
          <a:ext cx="2032421" cy="79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302" y="3496275"/>
                        <a:ext cx="2032421" cy="797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 smtClean="0">
                <a:solidFill>
                  <a:srgbClr val="FF0000"/>
                </a:solidFill>
              </a:rPr>
              <a:t>Chú</a:t>
            </a:r>
            <a:r>
              <a:rPr lang="en-US" b="1" u="sng" dirty="0" smtClean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</a:t>
            </a:r>
            <a:r>
              <a:rPr lang="en-US" sz="3600" b="1" kern="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424826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20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;2;4;5;10;20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812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;4;8;12;16;20;24;28;32;36;40;44;48</m:t>
                        </m:r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,…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37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881050" y="5047818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37742" y="370899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8509" y="927102"/>
            <a:ext cx="208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: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495" y="1727395"/>
            <a:ext cx="9023350" cy="208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 trước 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 2: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Ôn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ài tập 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1; 2.2;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trang 33.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1506838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73158" y="1764988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3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: 3 =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chia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  3; 16   3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059" y="1235898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5382"/>
              </p:ext>
            </p:extLst>
          </p:nvPr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4452"/>
              </p:ext>
            </p:extLst>
          </p:nvPr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19389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kb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43056"/>
              </p:ext>
            </p:extLst>
          </p:nvPr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8" imgW="76101" imgH="190252" progId="Equation.DSMT4">
                  <p:embed/>
                </p:oleObj>
              </mc:Choice>
              <mc:Fallback>
                <p:oleObj name="Equation" r:id="rId8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2416"/>
              </p:ext>
            </p:extLst>
          </p:nvPr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⋮,</m:t>
                    </m:r>
                  </m:oMath>
                </a14:m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)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?”</a:t>
                </a:r>
              </a:p>
              <a:p>
                <a:endPara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2141" t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13366"/>
              </p:ext>
            </p:extLst>
          </p:nvPr>
        </p:nvGraphicFramePr>
        <p:xfrm>
          <a:off x="6835776" y="1849657"/>
          <a:ext cx="256686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6" y="1849657"/>
                        <a:ext cx="256686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2523" y="2921309"/>
            <a:ext cx="7291754" cy="1070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p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. 35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 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2 . 35)   5, do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03600"/>
              </p:ext>
            </p:extLst>
          </p:nvPr>
        </p:nvGraphicFramePr>
        <p:xfrm>
          <a:off x="5905499" y="414117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499" y="414117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04330"/>
              </p:ext>
            </p:extLst>
          </p:nvPr>
        </p:nvGraphicFramePr>
        <p:xfrm>
          <a:off x="8588619" y="4129454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76101" imgH="190252" progId="Equation.DSMT4">
                  <p:embed/>
                </p:oleObj>
              </mc:Choice>
              <mc:Fallback>
                <p:oleObj name="Equation" r:id="rId5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619" y="4129454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465684" y="558864"/>
            <a:ext cx="49103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188" y="3929564"/>
            <a:ext cx="2290225" cy="82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413" y="4136751"/>
            <a:ext cx="1328226" cy="619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23"/>
          <p:cNvSpPr>
            <a:spLocks noChangeShapeType="1"/>
          </p:cNvSpPr>
          <p:nvPr/>
        </p:nvSpPr>
        <p:spPr bwMode="auto">
          <a:xfrm flipH="1">
            <a:off x="3798732" y="4756589"/>
            <a:ext cx="826135" cy="5262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>
            <a:off x="6122893" y="4646822"/>
            <a:ext cx="845821" cy="74582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2493614" y="5275764"/>
            <a:ext cx="308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122893" y="5398883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585207" y="1360158"/>
            <a:ext cx="8988392" cy="6913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93545" y="2657517"/>
            <a:ext cx="10647680" cy="7187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 cap="flat" cmpd="sng" algn="ctr">
            <a:solidFill>
              <a:sysClr val="window" lastClr="FFFFFF"/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(a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(b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51823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1" grpId="0" animBg="1"/>
      <p:bldP spid="33" grpId="0" animBg="1"/>
      <p:bldP spid="34" grpId="0"/>
      <p:bldP spid="35" grpId="0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.</a:t>
            </a:r>
            <a:endParaRPr lang="en-US" sz="3600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9108"/>
              </p:ext>
            </p:extLst>
          </p:nvPr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8</TotalTime>
  <Words>1073</Words>
  <PresentationFormat>Widescreen</PresentationFormat>
  <Paragraphs>99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.VnTime</vt:lpstr>
      <vt:lpstr>Arial</vt:lpstr>
      <vt:lpstr>Calibri</vt:lpstr>
      <vt:lpstr>Cambria Math</vt:lpstr>
      <vt:lpstr>Garamond</vt:lpstr>
      <vt:lpstr>Tahoma</vt:lpstr>
      <vt:lpstr>Times New Roman</vt:lpstr>
      <vt:lpstr>Verdana</vt:lpstr>
      <vt:lpstr>Custom Design</vt:lpstr>
      <vt:lpstr>Organic</vt:lpstr>
      <vt:lpstr>1_Organic</vt:lpstr>
      <vt:lpstr>6_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7-02T10:12:53Z</dcterms:created>
  <dcterms:modified xsi:type="dcterms:W3CDTF">2021-10-06T15:37:58Z</dcterms:modified>
</cp:coreProperties>
</file>